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Тесты</w:t>
      </w: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1. Подобие фигур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вой код, составленный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Подобные геометрические фигуры имеют одинаковую форму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Коэффициент подобия равных фигур равен единиц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Коэффициент подобия отрезков равен частному их длин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Коэффициент подобия кругов равен частному длин их радиус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Коэффициент подобия квадратов равен частному длин их диаметр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Если стороны квадрата уменьшить в </w:t>
      </w:r>
      <w:r w:rsidRPr="00BE472B">
        <w:rPr>
          <w:iCs/>
          <w:sz w:val="18"/>
          <w:szCs w:val="18"/>
        </w:rPr>
        <w:t>5</w:t>
      </w:r>
      <w:r w:rsidRPr="00BE472B">
        <w:rPr>
          <w:sz w:val="18"/>
          <w:szCs w:val="18"/>
        </w:rPr>
        <w:t xml:space="preserve"> раз, то периметр полученного квадрата уменьшится в </w:t>
      </w:r>
      <w:r w:rsidRPr="00BE472B">
        <w:rPr>
          <w:iCs/>
          <w:sz w:val="18"/>
          <w:szCs w:val="18"/>
        </w:rPr>
        <w:t>25</w:t>
      </w:r>
      <w:r w:rsidRPr="00BE472B">
        <w:rPr>
          <w:sz w:val="18"/>
          <w:szCs w:val="18"/>
        </w:rPr>
        <w:t xml:space="preserve"> раз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iCs/>
          <w:sz w:val="18"/>
          <w:szCs w:val="18"/>
        </w:rPr>
      </w:pPr>
      <w:r w:rsidRPr="00BE472B">
        <w:rPr>
          <w:sz w:val="18"/>
          <w:szCs w:val="18"/>
        </w:rPr>
        <w:t xml:space="preserve">7. Если длину прямоугольника увеличить в </w:t>
      </w:r>
      <w:r w:rsidRPr="00BE472B">
        <w:rPr>
          <w:i/>
          <w:sz w:val="18"/>
          <w:szCs w:val="18"/>
        </w:rPr>
        <w:t xml:space="preserve">k </w:t>
      </w:r>
      <w:r w:rsidRPr="00BE472B">
        <w:rPr>
          <w:iCs/>
          <w:sz w:val="18"/>
          <w:szCs w:val="18"/>
        </w:rPr>
        <w:t xml:space="preserve">раз, то его площадь увеличится в </w:t>
      </w:r>
      <w:r w:rsidRPr="00BE472B">
        <w:rPr>
          <w:i/>
          <w:sz w:val="18"/>
          <w:szCs w:val="18"/>
        </w:rPr>
        <w:t>k</w:t>
      </w:r>
      <w:r w:rsidRPr="00BE472B">
        <w:rPr>
          <w:iCs/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 xml:space="preserve"> раз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Если ребро куба увеличить в 2 раза, то его объем нового куба будет  в 4 раза больш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Любые два квадрата подобны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Если фигуры равны, то равны и их площад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вой код, составленный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Равные геометрические фигуры имеют одну и туже форму и одинаковые размеры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Коэффициент подобия – это число, показывающее во сколько раз одна из подобных фигур больше или меньше друго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У подобных треугольников соответственные углы равны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Коэффициент подобия треугольников равен частному длин их сходственных сторон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Коэффициент подобия окружностей равен частному длин их диаметр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Если стороны прямоугольника уменьшить в </w:t>
      </w:r>
      <w:r w:rsidRPr="00BE472B">
        <w:rPr>
          <w:i/>
          <w:sz w:val="18"/>
          <w:szCs w:val="18"/>
        </w:rPr>
        <w:t>k</w:t>
      </w:r>
      <w:r w:rsidRPr="00BE472B">
        <w:rPr>
          <w:sz w:val="18"/>
          <w:szCs w:val="18"/>
        </w:rPr>
        <w:t xml:space="preserve"> раз, то его периметр уменьшится в </w:t>
      </w:r>
      <w:r w:rsidRPr="00BE472B">
        <w:rPr>
          <w:i/>
          <w:sz w:val="18"/>
          <w:szCs w:val="18"/>
        </w:rPr>
        <w:t>k</w:t>
      </w:r>
      <w:r w:rsidRPr="00BE472B">
        <w:rPr>
          <w:sz w:val="18"/>
          <w:szCs w:val="18"/>
        </w:rPr>
        <w:t xml:space="preserve"> раз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Если сторону квадрата увеличить в </w:t>
      </w:r>
      <w:r w:rsidRPr="00BE472B">
        <w:rPr>
          <w:i/>
          <w:sz w:val="18"/>
          <w:szCs w:val="18"/>
        </w:rPr>
        <w:t>k</w:t>
      </w:r>
      <w:r w:rsidRPr="00BE472B">
        <w:rPr>
          <w:sz w:val="18"/>
          <w:szCs w:val="18"/>
        </w:rPr>
        <w:t xml:space="preserve"> раз, то площадь нового квадрата станет в </w:t>
      </w:r>
      <w:r w:rsidRPr="00BE472B">
        <w:rPr>
          <w:i/>
          <w:sz w:val="18"/>
          <w:szCs w:val="18"/>
        </w:rPr>
        <w:t>k</w:t>
      </w:r>
      <w:r w:rsidRPr="00BE472B">
        <w:rPr>
          <w:iCs/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 xml:space="preserve">  раз больш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Если ребро куба уменьшить в 3 раза, то объем нового куба станет в 9 раз меньш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9. Любые два прямоугольника подобны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Если площади фигур равны, то равны и сами фигуры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3. Отношения и пропорции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Частное двух величин, измеренных в одинаковых единицах, называют отношением этих величин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2. Отношение числа 150 к числу 250 равно </w:t>
      </w:r>
      <w:r w:rsidRPr="00BE472B">
        <w:rPr>
          <w:position w:val="-24"/>
          <w:sz w:val="18"/>
          <w:szCs w:val="1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386053755" r:id="rId6"/>
        </w:objec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Равенство 2:5= 0,1:0,25  является пропорцие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4. В пропорции 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>:</w:t>
      </w:r>
      <w:r w:rsidRPr="00BE472B">
        <w:rPr>
          <w:i/>
          <w:iCs/>
          <w:sz w:val="18"/>
          <w:szCs w:val="18"/>
          <w:lang w:val="en-US"/>
        </w:rPr>
        <w:t>b</w:t>
      </w:r>
      <w:r w:rsidRPr="00BE472B">
        <w:rPr>
          <w:sz w:val="18"/>
          <w:szCs w:val="18"/>
        </w:rPr>
        <w:t>=</w:t>
      </w:r>
      <w:r w:rsidRPr="00BE472B">
        <w:rPr>
          <w:i/>
          <w:iCs/>
          <w:sz w:val="18"/>
          <w:szCs w:val="18"/>
          <w:lang w:val="en-US"/>
        </w:rPr>
        <w:t>c</w:t>
      </w:r>
      <w:r w:rsidRPr="00BE472B">
        <w:rPr>
          <w:sz w:val="18"/>
          <w:szCs w:val="18"/>
        </w:rPr>
        <w:t>:</w:t>
      </w:r>
      <w:r w:rsidRPr="00BE472B">
        <w:rPr>
          <w:i/>
          <w:iCs/>
          <w:sz w:val="18"/>
          <w:szCs w:val="18"/>
          <w:lang w:val="en-US"/>
        </w:rPr>
        <w:t>d</w:t>
      </w:r>
      <w:r w:rsidRPr="00BE472B">
        <w:rPr>
          <w:sz w:val="18"/>
          <w:szCs w:val="18"/>
        </w:rPr>
        <w:t xml:space="preserve"> числа </w:t>
      </w:r>
      <w:r w:rsidRPr="00BE472B">
        <w:rPr>
          <w:i/>
          <w:iCs/>
          <w:sz w:val="18"/>
          <w:szCs w:val="18"/>
          <w:lang w:val="en-US"/>
        </w:rPr>
        <w:t>b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iCs/>
          <w:sz w:val="18"/>
          <w:szCs w:val="18"/>
          <w:lang w:val="en-US"/>
        </w:rPr>
        <w:t>c</w:t>
      </w:r>
      <w:r w:rsidRPr="00BE472B">
        <w:rPr>
          <w:sz w:val="18"/>
          <w:szCs w:val="18"/>
        </w:rPr>
        <w:t xml:space="preserve"> называют крайними членами пропорци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В пропорции  произведение крайних членов  равно произведению средних член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В пропорции </w:t>
      </w:r>
      <w:r w:rsidRPr="00BE472B">
        <w:rPr>
          <w:position w:val="-24"/>
          <w:sz w:val="18"/>
          <w:szCs w:val="18"/>
        </w:rPr>
        <w:object w:dxaOrig="660" w:dyaOrig="620">
          <v:shape id="_x0000_i1026" type="#_x0000_t75" style="width:33pt;height:30.75pt" o:ole="" fillcolor="window">
            <v:imagedata r:id="rId7" o:title=""/>
          </v:shape>
          <o:OLEObject Type="Embed" ProgID="Equation.3" ShapeID="_x0000_i1026" DrawAspect="Content" ObjectID="_1386053756" r:id="rId8"/>
        </w:object>
      </w:r>
      <w:r w:rsidRPr="00BE472B">
        <w:rPr>
          <w:sz w:val="18"/>
          <w:szCs w:val="18"/>
        </w:rPr>
        <w:t>неизвестный член равен 2,4.</w:t>
      </w:r>
    </w:p>
    <w:p w:rsidR="001C24B4" w:rsidRPr="001C24B4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Если треугольники </w:t>
      </w:r>
      <w:r w:rsidRPr="00BE472B">
        <w:rPr>
          <w:i/>
          <w:sz w:val="18"/>
          <w:szCs w:val="18"/>
        </w:rPr>
        <w:t>АВС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sz w:val="18"/>
          <w:szCs w:val="18"/>
        </w:rPr>
        <w:t>KLM</w:t>
      </w:r>
      <w:r w:rsidRPr="00BE472B">
        <w:rPr>
          <w:sz w:val="18"/>
          <w:szCs w:val="18"/>
        </w:rPr>
        <w:t xml:space="preserve"> подобны, то </w:t>
      </w:r>
      <w:r w:rsidRPr="00BE472B">
        <w:rPr>
          <w:i/>
          <w:sz w:val="18"/>
          <w:szCs w:val="18"/>
        </w:rPr>
        <w:t>ВС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</w:rPr>
        <w:t>LM</w:t>
      </w:r>
      <w:r w:rsidRPr="00BE472B">
        <w:rPr>
          <w:sz w:val="18"/>
          <w:szCs w:val="18"/>
        </w:rPr>
        <w:t>=</w:t>
      </w:r>
      <w:r w:rsidRPr="00BE472B">
        <w:rPr>
          <w:i/>
          <w:sz w:val="18"/>
          <w:szCs w:val="18"/>
        </w:rPr>
        <w:t>AC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</w:rPr>
        <w:t>MK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Если расстояние между населенными пунктами на местности равно 5 км, а на карте 0,5 см, то масштаб карты равен 1:100 00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1% от числа 55 равен 0,5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Число, 20% которого составляет число 5, равно 10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bCs/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Верное равенство двух отношений называют пропорцие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2. Отношение чисел 350 к 420 равно </w:t>
      </w:r>
      <w:r w:rsidRPr="00BE472B">
        <w:rPr>
          <w:position w:val="-24"/>
          <w:sz w:val="18"/>
          <w:szCs w:val="18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386053757" r:id="rId10"/>
        </w:objec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Равенство 7:10=5:9 является пропорцие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lastRenderedPageBreak/>
        <w:t xml:space="preserve">4. В пропорции </w:t>
      </w:r>
      <w:r w:rsidRPr="00BE472B">
        <w:rPr>
          <w:position w:val="-24"/>
          <w:sz w:val="18"/>
          <w:szCs w:val="18"/>
        </w:rPr>
        <w:object w:dxaOrig="680" w:dyaOrig="620">
          <v:shape id="_x0000_i1028" type="#_x0000_t75" style="width:33.75pt;height:30.75pt" o:ole="" fillcolor="window">
            <v:imagedata r:id="rId11" o:title=""/>
          </v:shape>
          <o:OLEObject Type="Embed" ProgID="Equation.3" ShapeID="_x0000_i1028" DrawAspect="Content" ObjectID="_1386053758" r:id="rId12"/>
        </w:object>
      </w:r>
      <w:r w:rsidRPr="00BE472B">
        <w:rPr>
          <w:sz w:val="18"/>
          <w:szCs w:val="18"/>
        </w:rPr>
        <w:t xml:space="preserve"> числа </w:t>
      </w:r>
      <w:r w:rsidRPr="00BE472B">
        <w:rPr>
          <w:i/>
          <w:sz w:val="18"/>
          <w:szCs w:val="18"/>
        </w:rPr>
        <w:t>а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sz w:val="18"/>
          <w:szCs w:val="18"/>
          <w:lang w:val="en-US"/>
        </w:rPr>
        <w:t>d</w:t>
      </w:r>
      <w:r w:rsidRPr="00BE472B">
        <w:rPr>
          <w:sz w:val="18"/>
          <w:szCs w:val="18"/>
        </w:rPr>
        <w:t xml:space="preserve">  называют крайними членами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5. Если </w:t>
      </w:r>
      <w:r w:rsidRPr="00BE472B">
        <w:rPr>
          <w:i/>
          <w:sz w:val="18"/>
          <w:szCs w:val="18"/>
        </w:rPr>
        <w:t>c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</w:rPr>
        <w:t>d</w:t>
      </w:r>
      <w:r w:rsidRPr="00BE472B">
        <w:rPr>
          <w:sz w:val="18"/>
          <w:szCs w:val="18"/>
        </w:rPr>
        <w:t>=</w:t>
      </w:r>
      <w:r w:rsidRPr="00BE472B">
        <w:rPr>
          <w:i/>
          <w:sz w:val="18"/>
          <w:szCs w:val="18"/>
        </w:rPr>
        <w:t>k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</w:rPr>
        <w:t>m</w:t>
      </w:r>
      <w:r w:rsidRPr="00BE472B">
        <w:rPr>
          <w:sz w:val="18"/>
          <w:szCs w:val="18"/>
        </w:rPr>
        <w:t xml:space="preserve">, то  </w:t>
      </w:r>
      <w:r w:rsidRPr="00BE472B">
        <w:rPr>
          <w:i/>
          <w:sz w:val="18"/>
          <w:szCs w:val="18"/>
        </w:rPr>
        <w:t>cm</w:t>
      </w:r>
      <w:r w:rsidRPr="00BE472B">
        <w:rPr>
          <w:sz w:val="18"/>
          <w:szCs w:val="18"/>
        </w:rPr>
        <w:t>=</w:t>
      </w:r>
      <w:r w:rsidRPr="00BE472B">
        <w:rPr>
          <w:i/>
          <w:sz w:val="18"/>
          <w:szCs w:val="18"/>
        </w:rPr>
        <w:t>kd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В пропорции </w:t>
      </w:r>
      <w:r w:rsidRPr="00BE472B">
        <w:rPr>
          <w:position w:val="-24"/>
          <w:sz w:val="18"/>
          <w:szCs w:val="18"/>
        </w:rPr>
        <w:object w:dxaOrig="639" w:dyaOrig="620">
          <v:shape id="_x0000_i1029" type="#_x0000_t75" style="width:32.25pt;height:30.75pt" o:ole="" fillcolor="window">
            <v:imagedata r:id="rId13" o:title=""/>
          </v:shape>
          <o:OLEObject Type="Embed" ProgID="Equation.3" ShapeID="_x0000_i1029" DrawAspect="Content" ObjectID="_1386053759" r:id="rId14"/>
        </w:object>
      </w:r>
      <w:r w:rsidRPr="00BE472B">
        <w:rPr>
          <w:sz w:val="18"/>
          <w:szCs w:val="18"/>
        </w:rPr>
        <w:t xml:space="preserve"> неизвестный член равен 4,5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Если треугольники </w:t>
      </w:r>
      <w:r w:rsidRPr="00BE472B">
        <w:rPr>
          <w:i/>
          <w:sz w:val="18"/>
          <w:szCs w:val="18"/>
        </w:rPr>
        <w:t>АВС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sz w:val="18"/>
          <w:szCs w:val="18"/>
        </w:rPr>
        <w:t>KLM</w:t>
      </w:r>
      <w:r w:rsidRPr="00BE472B">
        <w:rPr>
          <w:sz w:val="18"/>
          <w:szCs w:val="18"/>
        </w:rPr>
        <w:t xml:space="preserve"> подобны, то </w:t>
      </w:r>
      <w:r w:rsidRPr="00BE472B">
        <w:rPr>
          <w:i/>
          <w:sz w:val="18"/>
          <w:szCs w:val="18"/>
        </w:rPr>
        <w:t>АВ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  <w:lang w:val="en-US"/>
        </w:rPr>
        <w:t>KL</w:t>
      </w:r>
      <w:r w:rsidRPr="00BE472B">
        <w:rPr>
          <w:sz w:val="18"/>
          <w:szCs w:val="18"/>
        </w:rPr>
        <w:t>=</w:t>
      </w:r>
      <w:r w:rsidRPr="00BE472B">
        <w:rPr>
          <w:i/>
          <w:sz w:val="18"/>
          <w:szCs w:val="18"/>
        </w:rPr>
        <w:t>AC</w:t>
      </w:r>
      <w:r w:rsidRPr="00BE472B">
        <w:rPr>
          <w:sz w:val="18"/>
          <w:szCs w:val="18"/>
        </w:rPr>
        <w:t>:</w:t>
      </w:r>
      <w:r w:rsidRPr="00BE472B">
        <w:rPr>
          <w:i/>
          <w:sz w:val="18"/>
          <w:szCs w:val="18"/>
        </w:rPr>
        <w:t>KМ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Если на карте расстояние между поселками равно 2 см, а масштаб карты 1:100 000, то расстояние на местности равно 2 км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9. 1% от числа 2 равен 0,2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Число, 10% которого составляют число 5, равно 5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4. Пропорциональные величины</w:t>
      </w:r>
    </w:p>
    <w:p w:rsidR="001C24B4" w:rsidRPr="00BE472B" w:rsidRDefault="001C24B4" w:rsidP="001C24B4">
      <w:pPr>
        <w:ind w:firstLine="567"/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5. Деление в данном отношении</w:t>
      </w: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6. Делители и кратные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bCs/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i/>
          <w:iCs/>
          <w:sz w:val="18"/>
          <w:szCs w:val="18"/>
        </w:rPr>
      </w:pPr>
      <w:r w:rsidRPr="00BE472B">
        <w:rPr>
          <w:sz w:val="18"/>
          <w:szCs w:val="18"/>
        </w:rPr>
        <w:t xml:space="preserve">1. Натуральное число 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 называют кратным натуральному числу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 xml:space="preserve">, если 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 нацело делится на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i/>
          <w:iCs/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Число 742 кратно числу 7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Число 8 является делителем числа 26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Наибольшим общим делителем двух натуральных чисел, называют наибольший из их общих делителе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НОД(14;49)= 7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Если у числителя и знаменателя дроби есть общий делитель, отличный от единицы, то она сократим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Дробь </w:t>
      </w:r>
      <w:r w:rsidRPr="00BE472B">
        <w:rPr>
          <w:position w:val="-24"/>
          <w:sz w:val="18"/>
          <w:szCs w:val="18"/>
          <w:lang w:val="en-US"/>
        </w:rPr>
        <w:object w:dxaOrig="340" w:dyaOrig="620">
          <v:shape id="_x0000_i1030" type="#_x0000_t75" style="width:17.25pt;height:30.75pt" o:ole="" fillcolor="window">
            <v:imagedata r:id="rId15" o:title=""/>
          </v:shape>
          <o:OLEObject Type="Embed" ProgID="Equation.3" ShapeID="_x0000_i1030" DrawAspect="Content" ObjectID="_1386053760" r:id="rId16"/>
        </w:object>
      </w:r>
      <w:r w:rsidRPr="00BE472B">
        <w:rPr>
          <w:sz w:val="18"/>
          <w:szCs w:val="18"/>
        </w:rPr>
        <w:t xml:space="preserve"> сократим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Число 45 делится на 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9. У числа 10 всего три делителя 1, 2, 5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НОК (7; 9)=63.</w:t>
      </w:r>
    </w:p>
    <w:p w:rsidR="001C24B4" w:rsidRPr="00BE472B" w:rsidRDefault="001C24B4" w:rsidP="001C24B4">
      <w:pPr>
        <w:ind w:firstLine="567"/>
        <w:jc w:val="both"/>
        <w:rPr>
          <w:bCs/>
          <w:sz w:val="18"/>
          <w:szCs w:val="18"/>
        </w:rPr>
      </w:pPr>
    </w:p>
    <w:p w:rsidR="001C24B4" w:rsidRPr="00BE472B" w:rsidRDefault="001C24B4" w:rsidP="001C24B4">
      <w:pPr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i/>
          <w:iCs/>
          <w:sz w:val="18"/>
          <w:szCs w:val="18"/>
        </w:rPr>
      </w:pPr>
      <w:r w:rsidRPr="00BE472B">
        <w:rPr>
          <w:sz w:val="18"/>
          <w:szCs w:val="18"/>
        </w:rPr>
        <w:t xml:space="preserve">1. Натуральное число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 xml:space="preserve"> называют делителем натурального числа </w:t>
      </w:r>
      <w:r w:rsidRPr="00BE472B">
        <w:rPr>
          <w:i/>
          <w:iCs/>
          <w:sz w:val="18"/>
          <w:szCs w:val="18"/>
          <w:lang w:val="en-US"/>
        </w:rPr>
        <w:t>d</w:t>
      </w:r>
      <w:r w:rsidRPr="00BE472B">
        <w:rPr>
          <w:sz w:val="18"/>
          <w:szCs w:val="18"/>
        </w:rPr>
        <w:t xml:space="preserve">, если </w:t>
      </w:r>
      <w:r w:rsidRPr="00BE472B">
        <w:rPr>
          <w:i/>
          <w:iCs/>
          <w:sz w:val="18"/>
          <w:szCs w:val="18"/>
          <w:lang w:val="en-US"/>
        </w:rPr>
        <w:t>d</w:t>
      </w:r>
      <w:r w:rsidRPr="00BE472B">
        <w:rPr>
          <w:sz w:val="18"/>
          <w:szCs w:val="18"/>
        </w:rPr>
        <w:t xml:space="preserve"> нацело делится на </w:t>
      </w:r>
      <w:r w:rsidRPr="00BE472B">
        <w:rPr>
          <w:i/>
          <w:iCs/>
          <w:sz w:val="18"/>
          <w:szCs w:val="18"/>
          <w:lang w:val="en-US"/>
        </w:rPr>
        <w:t>c</w:t>
      </w:r>
      <w:r w:rsidRPr="00BE472B">
        <w:rPr>
          <w:i/>
          <w:iCs/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Числа 1, 3, 6, 9 делители числа 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Число 32 кратно числу 6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Наименьшим общим кратным двух натуральных чисел, называют наименьшее из их общих кратных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НОК(14;21)=4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Если у числителя и знаменателя дроби единственный общий делитель, равный единице, то она несократим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Дробь </w:t>
      </w:r>
      <w:r w:rsidRPr="00BE472B">
        <w:rPr>
          <w:position w:val="-24"/>
          <w:sz w:val="18"/>
          <w:szCs w:val="18"/>
          <w:lang w:val="en-US"/>
        </w:rPr>
        <w:object w:dxaOrig="220" w:dyaOrig="620">
          <v:shape id="_x0000_i1031" type="#_x0000_t75" style="width:11.25pt;height:30.75pt" o:ole="" fillcolor="window">
            <v:imagedata r:id="rId17" o:title=""/>
          </v:shape>
          <o:OLEObject Type="Embed" ProgID="Equation.3" ShapeID="_x0000_i1031" DrawAspect="Content" ObjectID="_1386053761" r:id="rId18"/>
        </w:object>
      </w:r>
      <w:r w:rsidRPr="00BE472B">
        <w:rPr>
          <w:sz w:val="18"/>
          <w:szCs w:val="18"/>
        </w:rPr>
        <w:t xml:space="preserve"> несократим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Числа 10, 20, 30,… кратны числу 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Число 6 является общим делителем чисел 18 и 27.</w:t>
      </w:r>
    </w:p>
    <w:p w:rsidR="001C24B4" w:rsidRPr="00BE472B" w:rsidRDefault="001C24B4" w:rsidP="001C24B4">
      <w:pPr>
        <w:ind w:firstLine="567"/>
        <w:jc w:val="both"/>
        <w:rPr>
          <w:bCs/>
          <w:sz w:val="18"/>
          <w:szCs w:val="18"/>
        </w:rPr>
      </w:pPr>
      <w:r w:rsidRPr="00BE472B">
        <w:rPr>
          <w:sz w:val="18"/>
          <w:szCs w:val="18"/>
        </w:rPr>
        <w:t>10. НОД (16; 6)=6.</w:t>
      </w:r>
    </w:p>
    <w:p w:rsidR="001C24B4" w:rsidRPr="00BE472B" w:rsidRDefault="001C24B4" w:rsidP="001C24B4">
      <w:pPr>
        <w:ind w:firstLine="567"/>
        <w:jc w:val="both"/>
        <w:rPr>
          <w:bCs/>
          <w:sz w:val="18"/>
          <w:szCs w:val="18"/>
        </w:rPr>
      </w:pP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7. Свойства делимости произведения, суммы и разности чисел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. Делителем натурального числа </w:t>
      </w:r>
      <w:r w:rsidRPr="00BE472B">
        <w:rPr>
          <w:i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 xml:space="preserve"> называют натуральное число 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, на которое число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 xml:space="preserve">  делится нацело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Любое натуральное число имеет бесконечно много кратных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Число 12 делитель числа 6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НОД (6; 15)=3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Число называется четным, если  оно делится нацело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Цифры 2, 4, 6, 8 и 0 называют четным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Числа, делящиеся на 11, можно задать формулой </w:t>
      </w:r>
      <w:r w:rsidRPr="00BE472B">
        <w:rPr>
          <w:i/>
          <w:sz w:val="18"/>
          <w:szCs w:val="18"/>
        </w:rPr>
        <w:t>b</w:t>
      </w:r>
      <w:r w:rsidRPr="00BE472B">
        <w:rPr>
          <w:sz w:val="18"/>
          <w:szCs w:val="18"/>
        </w:rPr>
        <w:t>=11</w:t>
      </w:r>
      <w:r w:rsidRPr="00BE472B">
        <w:rPr>
          <w:i/>
          <w:sz w:val="18"/>
          <w:szCs w:val="18"/>
        </w:rPr>
        <w:t>n</w:t>
      </w:r>
      <w:r w:rsidRPr="00BE472B">
        <w:rPr>
          <w:sz w:val="18"/>
          <w:szCs w:val="18"/>
        </w:rPr>
        <w:t xml:space="preserve">, </w:t>
      </w:r>
      <w:r w:rsidRPr="00BE472B">
        <w:rPr>
          <w:iCs/>
          <w:sz w:val="18"/>
          <w:szCs w:val="18"/>
        </w:rPr>
        <w:t xml:space="preserve">где </w:t>
      </w:r>
      <w:r w:rsidRPr="00BE472B">
        <w:rPr>
          <w:i/>
          <w:sz w:val="18"/>
          <w:szCs w:val="18"/>
        </w:rPr>
        <w:t>n</w:t>
      </w:r>
      <w:r w:rsidRPr="00BE472B">
        <w:rPr>
          <w:iCs/>
          <w:sz w:val="18"/>
          <w:szCs w:val="18"/>
        </w:rPr>
        <w:t xml:space="preserve"> – натуральное числа или нуль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Произведение 20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21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22 не делится на 11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Сумма чисел 18 и 200 делится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Разность чисел 20 и 33 делится на 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. Кратным натурального числа </w:t>
      </w:r>
      <w:r w:rsidRPr="00BE472B">
        <w:rPr>
          <w:i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 называют любое натуральное число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 xml:space="preserve">, которое нацело делится на 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Число 1 является делителем любого натурального числ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Число 6  кратно числу 1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НОК (6; 15)=3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Число называют нечетным, если оно не делится нацело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Цифры 1, 3, 5, 7, 9 называют нечетным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iCs/>
          <w:sz w:val="18"/>
          <w:szCs w:val="18"/>
        </w:rPr>
      </w:pPr>
      <w:r w:rsidRPr="00BE472B">
        <w:rPr>
          <w:sz w:val="18"/>
          <w:szCs w:val="18"/>
        </w:rPr>
        <w:t xml:space="preserve">7. Натуральные числа, которые при делении на 13 дают в остатке 5, можно задать формулой </w:t>
      </w:r>
      <w:r w:rsidRPr="00BE472B">
        <w:rPr>
          <w:i/>
          <w:sz w:val="18"/>
          <w:szCs w:val="18"/>
        </w:rPr>
        <w:t>b</w:t>
      </w:r>
      <w:r w:rsidRPr="00BE472B">
        <w:rPr>
          <w:sz w:val="18"/>
          <w:szCs w:val="18"/>
        </w:rPr>
        <w:t>=13</w:t>
      </w:r>
      <w:r w:rsidRPr="00BE472B">
        <w:rPr>
          <w:i/>
          <w:sz w:val="18"/>
          <w:szCs w:val="18"/>
        </w:rPr>
        <w:t>n</w:t>
      </w:r>
      <w:r w:rsidRPr="00BE472B">
        <w:rPr>
          <w:iCs/>
          <w:sz w:val="18"/>
          <w:szCs w:val="18"/>
        </w:rPr>
        <w:t xml:space="preserve">+5, где </w:t>
      </w:r>
      <w:r w:rsidRPr="00BE472B">
        <w:rPr>
          <w:i/>
          <w:sz w:val="18"/>
          <w:szCs w:val="18"/>
        </w:rPr>
        <w:t>n</w:t>
      </w:r>
      <w:r w:rsidRPr="00BE472B">
        <w:rPr>
          <w:iCs/>
          <w:sz w:val="18"/>
          <w:szCs w:val="18"/>
        </w:rPr>
        <w:t xml:space="preserve"> – любое натуральное число или нуль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Произведение 20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21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22 не делится на 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Сумма чисел 18 и 31 делится на 3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Разность чисел 100 и 5300 делится на 100.</w:t>
      </w: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8. Признаки делимости натуральных чисел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. Если натуральное число </w:t>
      </w:r>
      <w:r w:rsidRPr="00BE472B">
        <w:rPr>
          <w:i/>
          <w:sz w:val="18"/>
          <w:szCs w:val="18"/>
        </w:rPr>
        <w:t>m</w:t>
      </w:r>
      <w:r w:rsidRPr="00BE472B">
        <w:rPr>
          <w:sz w:val="18"/>
          <w:szCs w:val="18"/>
        </w:rPr>
        <w:t xml:space="preserve"> можно записать формулой </w:t>
      </w:r>
      <w:r w:rsidRPr="00BE472B">
        <w:rPr>
          <w:i/>
          <w:sz w:val="18"/>
          <w:szCs w:val="18"/>
        </w:rPr>
        <w:t>m</w:t>
      </w:r>
      <w:r w:rsidRPr="00BE472B">
        <w:rPr>
          <w:sz w:val="18"/>
          <w:szCs w:val="18"/>
        </w:rPr>
        <w:t>=2</w:t>
      </w:r>
      <w:r w:rsidRPr="00BE472B">
        <w:rPr>
          <w:i/>
          <w:sz w:val="18"/>
          <w:szCs w:val="18"/>
        </w:rPr>
        <w:t>n</w:t>
      </w:r>
      <w:r w:rsidRPr="00BE472B">
        <w:rPr>
          <w:sz w:val="18"/>
          <w:szCs w:val="18"/>
        </w:rPr>
        <w:t xml:space="preserve">, </w:t>
      </w:r>
      <w:r w:rsidRPr="00BE472B">
        <w:rPr>
          <w:iCs/>
          <w:sz w:val="18"/>
          <w:szCs w:val="18"/>
        </w:rPr>
        <w:t xml:space="preserve">где </w:t>
      </w:r>
      <w:r w:rsidRPr="00BE472B">
        <w:rPr>
          <w:i/>
          <w:sz w:val="18"/>
          <w:szCs w:val="18"/>
        </w:rPr>
        <w:t>n</w:t>
      </w:r>
      <w:r w:rsidRPr="00BE472B">
        <w:rPr>
          <w:iCs/>
          <w:sz w:val="18"/>
          <w:szCs w:val="18"/>
        </w:rPr>
        <w:t xml:space="preserve"> – любое натуральное число или нуль</w:t>
      </w:r>
      <w:r w:rsidRPr="00BE472B">
        <w:rPr>
          <w:sz w:val="18"/>
          <w:szCs w:val="18"/>
        </w:rPr>
        <w:t xml:space="preserve">, то </w:t>
      </w:r>
      <w:r w:rsidRPr="00BE472B">
        <w:rPr>
          <w:i/>
          <w:sz w:val="18"/>
          <w:szCs w:val="18"/>
        </w:rPr>
        <w:t xml:space="preserve">m – </w:t>
      </w:r>
      <w:r w:rsidRPr="00BE472B">
        <w:rPr>
          <w:sz w:val="18"/>
          <w:szCs w:val="18"/>
        </w:rPr>
        <w:t>четное число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Число 0 нечетное  число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Если число делится на 2, то оно оканчивается одной из цифр 0, 2, 4, 6, 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Число 2 делитель числа 1357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Если число делится на 5, то цифра, стоящая в разряде единиц либо 0, либо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Число 55553 не кратно пят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7. Если число делится на 10, то оно оканчивается цифрой 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Числа 2, 5 и 10 являются делителями числа 157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Число 2481 делится на 3, но не делится на 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Число 4535 делится на 9 и на 5.</w:t>
      </w:r>
    </w:p>
    <w:p w:rsidR="001C24B4" w:rsidRPr="00BE472B" w:rsidRDefault="001C24B4" w:rsidP="001C24B4">
      <w:pPr>
        <w:spacing w:line="312" w:lineRule="auto"/>
        <w:jc w:val="center"/>
        <w:rPr>
          <w:sz w:val="18"/>
          <w:szCs w:val="18"/>
        </w:rPr>
      </w:pP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bCs/>
          <w:sz w:val="18"/>
          <w:szCs w:val="18"/>
        </w:rPr>
      </w:pPr>
      <w:r w:rsidRPr="00BE472B">
        <w:rPr>
          <w:sz w:val="18"/>
          <w:szCs w:val="18"/>
        </w:rPr>
        <w:t>Запишите число, составленное из номеров верных утверждений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. Если натуральное число </w:t>
      </w:r>
      <w:r w:rsidRPr="00BE472B">
        <w:rPr>
          <w:i/>
          <w:sz w:val="18"/>
          <w:szCs w:val="18"/>
        </w:rPr>
        <w:t>m</w:t>
      </w:r>
      <w:r w:rsidRPr="00BE472B">
        <w:rPr>
          <w:sz w:val="18"/>
          <w:szCs w:val="18"/>
        </w:rPr>
        <w:t xml:space="preserve"> можно записать формулой </w:t>
      </w:r>
      <w:r w:rsidRPr="00BE472B">
        <w:rPr>
          <w:i/>
          <w:sz w:val="18"/>
          <w:szCs w:val="18"/>
        </w:rPr>
        <w:t>m</w:t>
      </w:r>
      <w:r w:rsidRPr="00BE472B">
        <w:rPr>
          <w:sz w:val="18"/>
          <w:szCs w:val="18"/>
        </w:rPr>
        <w:t>=2</w:t>
      </w:r>
      <w:r w:rsidRPr="00BE472B">
        <w:rPr>
          <w:i/>
          <w:sz w:val="18"/>
          <w:szCs w:val="18"/>
        </w:rPr>
        <w:t>n+</w:t>
      </w:r>
      <w:r w:rsidRPr="00BE472B">
        <w:rPr>
          <w:iCs/>
          <w:sz w:val="18"/>
          <w:szCs w:val="18"/>
        </w:rPr>
        <w:t>1</w:t>
      </w:r>
      <w:r w:rsidRPr="00BE472B">
        <w:rPr>
          <w:sz w:val="18"/>
          <w:szCs w:val="18"/>
        </w:rPr>
        <w:t xml:space="preserve">, </w:t>
      </w:r>
      <w:r w:rsidRPr="00BE472B">
        <w:rPr>
          <w:iCs/>
          <w:sz w:val="18"/>
          <w:szCs w:val="18"/>
        </w:rPr>
        <w:t xml:space="preserve">где </w:t>
      </w:r>
      <w:r w:rsidRPr="00BE472B">
        <w:rPr>
          <w:i/>
          <w:sz w:val="18"/>
          <w:szCs w:val="18"/>
        </w:rPr>
        <w:t>n</w:t>
      </w:r>
      <w:r w:rsidRPr="00BE472B">
        <w:rPr>
          <w:iCs/>
          <w:sz w:val="18"/>
          <w:szCs w:val="18"/>
        </w:rPr>
        <w:t xml:space="preserve"> – любое натуральное число или нуль</w:t>
      </w:r>
      <w:r w:rsidRPr="00BE472B">
        <w:rPr>
          <w:sz w:val="18"/>
          <w:szCs w:val="18"/>
        </w:rPr>
        <w:t xml:space="preserve">, то </w:t>
      </w:r>
      <w:r w:rsidRPr="00BE472B">
        <w:rPr>
          <w:i/>
          <w:sz w:val="18"/>
          <w:szCs w:val="18"/>
        </w:rPr>
        <w:t xml:space="preserve">m – </w:t>
      </w:r>
      <w:r w:rsidRPr="00BE472B">
        <w:rPr>
          <w:iCs/>
          <w:sz w:val="18"/>
          <w:szCs w:val="18"/>
        </w:rPr>
        <w:t>не</w:t>
      </w:r>
      <w:r w:rsidRPr="00BE472B">
        <w:rPr>
          <w:sz w:val="18"/>
          <w:szCs w:val="18"/>
        </w:rPr>
        <w:t>четное число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Число 1 нечетное число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Если число кратно пяти, то оно оканчивается цифрой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Число 5554 не делится на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Если сумма цифр числа делится на 9, то это число кратно трем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Число 3 делитель числа 477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7. Число делится на 100, если оно оканчивается двумя нулям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Число 24081 не делится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Число 2790 делится на 2, на 5, на 9 и на 1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0. Число 1254 делится и на 3, и на 9.</w:t>
      </w: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9. Простые и составные числа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номера заданий и буквы правильных ответ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Укажите все делители числа 4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, 3, 5, 9; б) 1,3,5,9; в) 1,3,5,9,15,45; г) другой ответ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Сколько делителей имеет число 12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два; б) три; в) четыре; г) больше четырех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Какое число не является общим делителем чисел 60 и 48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; б) 4; в) 6; г) 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Какое число не является общим кратным чисел 10 и 15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0; б) 60; в) 80; г) 9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5. Какое из чисел  не делится на 3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 1224; б) 5146; в) 1278; г) 5505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Укажите верное разложение числа 180 на простые множител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6;  б) 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; в) 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; г) 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Сколько простых делителей  имеет число 165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2; б) 3; в) 4; г) 5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Среди чисел 1, 2, 3, 4, 5, 6, 9 укажите просты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1, 2, 3; б) 4, 5, 6; в) 1,3,5,9; г) 2, 3,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Укажите два числа, наибольший общий делитель которых равен единиц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18 и 72;  б) 2 и 10; в) 7 и 63; г) 1 и 22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0. 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>=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iCs/>
          <w:sz w:val="18"/>
          <w:szCs w:val="18"/>
          <w:lang w:val="en-US"/>
        </w:rPr>
        <w:t>b</w:t>
      </w:r>
      <w:r w:rsidRPr="00BE472B">
        <w:rPr>
          <w:sz w:val="18"/>
          <w:szCs w:val="18"/>
        </w:rPr>
        <w:t>=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. Укажите неверную запись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НОД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  <w:lang w:val="en-US"/>
        </w:rPr>
        <w:t>b</w:t>
      </w:r>
      <w:r w:rsidRPr="00BE472B">
        <w:rPr>
          <w:sz w:val="18"/>
          <w:szCs w:val="18"/>
        </w:rPr>
        <w:t>)=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; б) НОК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  <w:lang w:val="en-US"/>
        </w:rPr>
        <w:t>b</w:t>
      </w:r>
      <w:r w:rsidRPr="00BE472B">
        <w:rPr>
          <w:sz w:val="18"/>
          <w:szCs w:val="18"/>
        </w:rPr>
        <w:t>)=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 xml:space="preserve">; в) </w:t>
      </w:r>
      <w:r w:rsidRPr="00BE472B">
        <w:rPr>
          <w:position w:val="-24"/>
          <w:sz w:val="18"/>
          <w:szCs w:val="18"/>
        </w:rPr>
        <w:object w:dxaOrig="720" w:dyaOrig="620">
          <v:shape id="_x0000_i1032" type="#_x0000_t75" style="width:36pt;height:30.75pt" o:ole="">
            <v:imagedata r:id="rId19" o:title=""/>
          </v:shape>
          <o:OLEObject Type="Embed" ProgID="Equation.DSMT4" ShapeID="_x0000_i1032" DrawAspect="Content" ObjectID="_1386053762" r:id="rId20"/>
        </w:object>
      </w:r>
      <w:r w:rsidRPr="00BE472B">
        <w:rPr>
          <w:sz w:val="18"/>
          <w:szCs w:val="18"/>
        </w:rPr>
        <w:t xml:space="preserve"> г) </w:t>
      </w:r>
      <w:r w:rsidRPr="00BE472B">
        <w:rPr>
          <w:position w:val="-26"/>
          <w:sz w:val="18"/>
          <w:szCs w:val="18"/>
        </w:rPr>
        <w:object w:dxaOrig="3300" w:dyaOrig="639">
          <v:shape id="_x0000_i1033" type="#_x0000_t75" style="width:165pt;height:32.25pt" o:ole="">
            <v:imagedata r:id="rId21" o:title=""/>
          </v:shape>
          <o:OLEObject Type="Embed" ProgID="Equation.DSMT4" ShapeID="_x0000_i1033" DrawAspect="Content" ObjectID="_1386053763" r:id="rId22"/>
        </w:objec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номера заданий и буквы правильных ответ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Укажите все делители числа 7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, 5, 7; б) 1,2,5,7,14; в) 1,2,5,7,10,14; г) другой ответ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Сколько делителей имеет число 10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два; б) три; в) четыре; г) больше четырех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Какое число не является общим делителем чисел 30 и 45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; б) 5; в) 9; г) 1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Какое число не является общим кратным чисел 7 и 5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5; б) 70; в) 105; г) 13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5. Какое из чисел  не делится на 9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 369; б) 1224; в) 2348; г) 18405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6. Укажите верное разложение числа 450 на простые множители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9;  б) 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; в) 2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; г) 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3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>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7. Сколько простых делителей  имеет число 210?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2; б) 3; в) 4; г) 5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8. Среди чисел 5, 6, 7, 8, 9, 10, 11 укажите просты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5, 6, 7; б) 8, 9, 10, 11; в) 5, 7, 11; г) 5, 7, 9, 11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9. Укажите два числа, наибольший общий делитель которых равен единиц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59 и 56;  б) 12 и 14; в) 9 и 24; г) 11 и 121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0. 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>=3</w:t>
      </w:r>
      <w:r w:rsidRPr="00BE472B">
        <w:rPr>
          <w:sz w:val="18"/>
          <w:szCs w:val="18"/>
          <w:vertAlign w:val="superscript"/>
        </w:rPr>
        <w:t>4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 xml:space="preserve">7 и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>=3</w:t>
      </w:r>
      <w:r w:rsidRPr="00BE472B">
        <w:rPr>
          <w:sz w:val="18"/>
          <w:szCs w:val="18"/>
          <w:vertAlign w:val="superscript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lang w:val="en-US"/>
        </w:rPr>
        <w:sym w:font="Symbol" w:char="F0D7"/>
      </w:r>
      <w:r w:rsidRPr="00BE472B">
        <w:rPr>
          <w:sz w:val="18"/>
          <w:szCs w:val="18"/>
        </w:rPr>
        <w:t>7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>. Укажите неверную запись.</w:t>
      </w:r>
    </w:p>
    <w:p w:rsidR="001C24B4" w:rsidRPr="00BE472B" w:rsidRDefault="001C24B4" w:rsidP="001C24B4">
      <w:pPr>
        <w:spacing w:line="312" w:lineRule="auto"/>
        <w:rPr>
          <w:sz w:val="18"/>
          <w:szCs w:val="18"/>
        </w:rPr>
      </w:pPr>
      <w:r w:rsidRPr="00BE472B">
        <w:rPr>
          <w:sz w:val="18"/>
          <w:szCs w:val="18"/>
        </w:rPr>
        <w:t>а) НОД(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>)=3</w:t>
      </w:r>
      <w:r w:rsidRPr="00BE472B">
        <w:rPr>
          <w:sz w:val="18"/>
          <w:szCs w:val="18"/>
          <w:vertAlign w:val="superscript"/>
        </w:rPr>
        <w:t>3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7; б) НОК(</w:t>
      </w:r>
      <w:r w:rsidRPr="00BE472B">
        <w:rPr>
          <w:i/>
          <w:iCs/>
          <w:sz w:val="18"/>
          <w:szCs w:val="18"/>
          <w:lang w:val="en-US"/>
        </w:rPr>
        <w:t>m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  <w:lang w:val="en-US"/>
        </w:rPr>
        <w:t>n</w:t>
      </w:r>
      <w:r w:rsidRPr="00BE472B">
        <w:rPr>
          <w:sz w:val="18"/>
          <w:szCs w:val="18"/>
        </w:rPr>
        <w:t>)=3</w:t>
      </w:r>
      <w:r w:rsidRPr="00BE472B">
        <w:rPr>
          <w:sz w:val="18"/>
          <w:szCs w:val="18"/>
          <w:vertAlign w:val="superscript"/>
        </w:rPr>
        <w:t>4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5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7</w:t>
      </w:r>
      <w:r w:rsidRPr="00BE472B">
        <w:rPr>
          <w:sz w:val="18"/>
          <w:szCs w:val="18"/>
          <w:vertAlign w:val="superscript"/>
        </w:rPr>
        <w:t>2</w:t>
      </w:r>
      <w:r w:rsidRPr="00BE472B">
        <w:rPr>
          <w:sz w:val="18"/>
          <w:szCs w:val="18"/>
        </w:rPr>
        <w:t xml:space="preserve">; в) </w:t>
      </w:r>
      <w:r w:rsidRPr="00BE472B">
        <w:rPr>
          <w:position w:val="-24"/>
          <w:sz w:val="18"/>
          <w:szCs w:val="18"/>
        </w:rPr>
        <w:object w:dxaOrig="859" w:dyaOrig="620">
          <v:shape id="_x0000_i1034" type="#_x0000_t75" style="width:42.75pt;height:30.75pt" o:ole="">
            <v:imagedata r:id="rId23" o:title=""/>
          </v:shape>
          <o:OLEObject Type="Embed" ProgID="Equation.DSMT4" ShapeID="_x0000_i1034" DrawAspect="Content" ObjectID="_1386053764" r:id="rId24"/>
        </w:object>
      </w:r>
      <w:r w:rsidRPr="00BE472B">
        <w:rPr>
          <w:sz w:val="18"/>
          <w:szCs w:val="18"/>
        </w:rPr>
        <w:t xml:space="preserve"> г) </w:t>
      </w:r>
      <w:r w:rsidRPr="00BE472B">
        <w:rPr>
          <w:position w:val="-26"/>
          <w:sz w:val="18"/>
          <w:szCs w:val="18"/>
        </w:rPr>
        <w:object w:dxaOrig="3300" w:dyaOrig="639">
          <v:shape id="_x0000_i1035" type="#_x0000_t75" style="width:165pt;height:32.25pt" o:ole="">
            <v:imagedata r:id="rId25" o:title=""/>
          </v:shape>
          <o:OLEObject Type="Embed" ProgID="Equation.DSMT4" ShapeID="_x0000_i1035" DrawAspect="Content" ObjectID="_1386053765" r:id="rId26"/>
        </w:object>
      </w: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</w:p>
    <w:p w:rsidR="001C24B4" w:rsidRPr="00BE472B" w:rsidRDefault="001C24B4" w:rsidP="001C24B4">
      <w:pPr>
        <w:jc w:val="center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п.10. Взаимно простые числа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1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sz w:val="18"/>
          <w:szCs w:val="18"/>
        </w:rPr>
      </w:pPr>
      <w:r w:rsidRPr="00BE472B">
        <w:rPr>
          <w:sz w:val="18"/>
          <w:szCs w:val="18"/>
        </w:rPr>
        <w:t>Запишите номера заданий и буквы правильных ответ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Укажите взаимно простые числа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116 и 304;   б) 111 и 9;   в) 16 и 25; г) 1135 и 90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Отметьте число, на которое не делится 57 35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; б) 3; в) 6; г) 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Дано произведение 14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15. Укажите неверное утверждени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Данное произведение делится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б) Данное произведение делится на 3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) Данное произведение делится на 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г) Данное произведение делится на 21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Укажите число, которое делится и на 3, и на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3333; б) 1605; в) 2650; г) 700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Какой из цифр 1, 2 или 3 можно заменить звездочку в записи числа 65*18, чтобы число делилось на 6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1; б) 2; в) 3; г) любой из этих цифр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Найдите произведение чисел 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, если НОД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)=4, НОК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)=4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48; б) 52; в) 96; г) 19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7. Укажите число, которое делится на 6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78; б) 376; в) 389; г) 36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8. Укажите неверное утверждение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Если число делится на 3 и на 5, то оно делится на 1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б) Если число делится на 100, то оно делится и на 4, и на 2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) Если число делится на 12, но оно делится на 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г) Если число делится на 4 и на 6 , то оно делится и на 2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9. Известно, что число </w:t>
      </w:r>
      <w:r w:rsidRPr="00BE472B">
        <w:rPr>
          <w:i/>
          <w:iCs/>
          <w:sz w:val="18"/>
          <w:szCs w:val="18"/>
        </w:rPr>
        <w:t>х</w:t>
      </w:r>
      <w:r w:rsidRPr="00BE472B">
        <w:rPr>
          <w:sz w:val="18"/>
          <w:szCs w:val="18"/>
        </w:rPr>
        <w:t xml:space="preserve"> делится на 2, на 3 и на 7. Укажите, на какое число не делится число </w:t>
      </w:r>
      <w:r w:rsidRPr="00BE472B">
        <w:rPr>
          <w:i/>
          <w:iCs/>
          <w:sz w:val="18"/>
          <w:szCs w:val="18"/>
        </w:rPr>
        <w:t>х</w:t>
      </w:r>
      <w:r w:rsidRPr="00BE472B">
        <w:rPr>
          <w:sz w:val="18"/>
          <w:szCs w:val="18"/>
        </w:rPr>
        <w:t>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6; б) 12; в) 21; г) 4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0. Замените </w:t>
      </w:r>
      <w:r w:rsidRPr="00BE472B">
        <w:rPr>
          <w:position w:val="-24"/>
          <w:sz w:val="18"/>
          <w:szCs w:val="18"/>
        </w:rPr>
        <w:object w:dxaOrig="560" w:dyaOrig="620">
          <v:shape id="_x0000_i1036" type="#_x0000_t75" style="width:27.75pt;height:30.75pt" o:ole="">
            <v:imagedata r:id="rId27" o:title=""/>
          </v:shape>
          <o:OLEObject Type="Embed" ProgID="Equation.DSMT4" ShapeID="_x0000_i1036" DrawAspect="Content" ObjectID="_1386053766" r:id="rId28"/>
        </w:object>
      </w:r>
      <w:r w:rsidRPr="00BE472B">
        <w:rPr>
          <w:sz w:val="18"/>
          <w:szCs w:val="18"/>
        </w:rPr>
        <w:t xml:space="preserve"> равной несократимой дробью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 </w:t>
      </w:r>
      <w:r w:rsidRPr="00BE472B">
        <w:rPr>
          <w:position w:val="-24"/>
          <w:sz w:val="18"/>
          <w:szCs w:val="18"/>
        </w:rPr>
        <w:object w:dxaOrig="560" w:dyaOrig="620">
          <v:shape id="_x0000_i1037" type="#_x0000_t75" style="width:27.75pt;height:30.75pt" o:ole="">
            <v:imagedata r:id="rId29" o:title=""/>
          </v:shape>
          <o:OLEObject Type="Embed" ProgID="Equation.DSMT4" ShapeID="_x0000_i1037" DrawAspect="Content" ObjectID="_1386053767" r:id="rId30"/>
        </w:object>
      </w:r>
      <w:r w:rsidRPr="00BE472B">
        <w:rPr>
          <w:sz w:val="18"/>
          <w:szCs w:val="18"/>
        </w:rPr>
        <w:t xml:space="preserve"> б) </w:t>
      </w:r>
      <w:r w:rsidRPr="00BE472B">
        <w:rPr>
          <w:position w:val="-24"/>
          <w:sz w:val="18"/>
          <w:szCs w:val="18"/>
        </w:rPr>
        <w:object w:dxaOrig="440" w:dyaOrig="620">
          <v:shape id="_x0000_i1038" type="#_x0000_t75" style="width:21.75pt;height:30.75pt" o:ole="">
            <v:imagedata r:id="rId31" o:title=""/>
          </v:shape>
          <o:OLEObject Type="Embed" ProgID="Equation.DSMT4" ShapeID="_x0000_i1038" DrawAspect="Content" ObjectID="_1386053768" r:id="rId32"/>
        </w:object>
      </w:r>
      <w:r w:rsidRPr="00BE472B">
        <w:rPr>
          <w:sz w:val="18"/>
          <w:szCs w:val="18"/>
        </w:rPr>
        <w:t xml:space="preserve"> в) </w:t>
      </w:r>
      <w:r w:rsidRPr="00BE472B">
        <w:rPr>
          <w:position w:val="-24"/>
          <w:sz w:val="18"/>
          <w:szCs w:val="18"/>
        </w:rPr>
        <w:object w:dxaOrig="420" w:dyaOrig="620">
          <v:shape id="_x0000_i1039" type="#_x0000_t75" style="width:21pt;height:30.75pt" o:ole="">
            <v:imagedata r:id="rId33" o:title=""/>
          </v:shape>
          <o:OLEObject Type="Embed" ProgID="Equation.DSMT4" ShapeID="_x0000_i1039" DrawAspect="Content" ObjectID="_1386053769" r:id="rId34"/>
        </w:object>
      </w:r>
      <w:r w:rsidRPr="00BE472B">
        <w:rPr>
          <w:sz w:val="18"/>
          <w:szCs w:val="18"/>
        </w:rPr>
        <w:t xml:space="preserve"> г) </w:t>
      </w:r>
      <w:r w:rsidRPr="00BE472B">
        <w:rPr>
          <w:position w:val="-24"/>
          <w:sz w:val="18"/>
          <w:szCs w:val="18"/>
        </w:rPr>
        <w:object w:dxaOrig="420" w:dyaOrig="620">
          <v:shape id="_x0000_i1040" type="#_x0000_t75" style="width:21pt;height:30.75pt" o:ole="">
            <v:imagedata r:id="rId35" o:title=""/>
          </v:shape>
          <o:OLEObject Type="Embed" ProgID="Equation.DSMT4" ShapeID="_x0000_i1040" DrawAspect="Content" ObjectID="_1386053770" r:id="rId36"/>
        </w:objec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bCs/>
          <w:sz w:val="18"/>
          <w:szCs w:val="18"/>
        </w:rPr>
      </w:pPr>
      <w:r w:rsidRPr="00BE472B">
        <w:rPr>
          <w:bCs/>
          <w:sz w:val="18"/>
          <w:szCs w:val="18"/>
        </w:rPr>
        <w:t>Вариант 2</w:t>
      </w:r>
    </w:p>
    <w:p w:rsidR="001C24B4" w:rsidRPr="00BE472B" w:rsidRDefault="001C24B4" w:rsidP="001C24B4">
      <w:pPr>
        <w:spacing w:line="312" w:lineRule="auto"/>
        <w:ind w:firstLine="567"/>
        <w:jc w:val="center"/>
        <w:rPr>
          <w:bCs/>
          <w:sz w:val="18"/>
          <w:szCs w:val="18"/>
        </w:rPr>
      </w:pPr>
      <w:r w:rsidRPr="00BE472B">
        <w:rPr>
          <w:sz w:val="18"/>
          <w:szCs w:val="18"/>
        </w:rPr>
        <w:t>Запишите номера заданий и буквы правильных ответов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1. Укажите пару взаимно простых чисел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85 и 75;   б) 462 и 9;   в) 716 и 970; г) 35 и 81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2. Отметьте число, на которое не делится 65 37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; б) 3; в) 5; г) 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3. Дано произведение 35</w:t>
      </w:r>
      <w:r w:rsidRPr="00BE472B">
        <w:rPr>
          <w:sz w:val="18"/>
          <w:szCs w:val="18"/>
        </w:rPr>
        <w:sym w:font="Symbol" w:char="F0D7"/>
      </w:r>
      <w:r w:rsidRPr="00BE472B">
        <w:rPr>
          <w:sz w:val="18"/>
          <w:szCs w:val="18"/>
        </w:rPr>
        <w:t>18. Укажите неверное утверждение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Данное произведение делится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б) Данное произведение делится и на 9, и на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) Данное произведение не делится на 3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г) Данное произведение делится на 1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4. Укажите число, которое делится и на 2, и на 9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3333; б) 1605; в) 2610; г) 700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5. Какой из цифр 2, 4 или 6 можно заменить звездочку в записи числа 743*, чтобы число делилось на 6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; б) 4; в) 6; г) любой из этих цифр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6. Найдите произведение чисел 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 и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, если НОД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)=3, НОК(</w:t>
      </w:r>
      <w:r w:rsidRPr="00BE472B">
        <w:rPr>
          <w:i/>
          <w:iCs/>
          <w:sz w:val="18"/>
          <w:szCs w:val="18"/>
        </w:rPr>
        <w:t>а</w:t>
      </w:r>
      <w:r w:rsidRPr="00BE472B">
        <w:rPr>
          <w:sz w:val="18"/>
          <w:szCs w:val="18"/>
        </w:rPr>
        <w:t xml:space="preserve">; </w:t>
      </w:r>
      <w:r w:rsidRPr="00BE472B">
        <w:rPr>
          <w:i/>
          <w:iCs/>
          <w:sz w:val="18"/>
          <w:szCs w:val="18"/>
        </w:rPr>
        <w:t>с</w:t>
      </w:r>
      <w:r w:rsidRPr="00BE472B">
        <w:rPr>
          <w:sz w:val="18"/>
          <w:szCs w:val="18"/>
        </w:rPr>
        <w:t>)=7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216; б) 148; в) 72; г) 2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7. Укажите число, которое делится на 1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462; б) 470; в) 585; г) 14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8. Укажите неверное утверждение. 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Если число делится на 9 и на 2, то оно делится на 18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б) Если число делится на 10, то оно делится и на 2, и на 5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в) Если число делится на 6 и на 9, то оно делится и на 54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г) Если число не делится на 4, то оно не делится и на 2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9. Известно, что число </w:t>
      </w:r>
      <w:r w:rsidRPr="00BE472B">
        <w:rPr>
          <w:i/>
          <w:iCs/>
          <w:sz w:val="18"/>
          <w:szCs w:val="18"/>
        </w:rPr>
        <w:t>х</w:t>
      </w:r>
      <w:r w:rsidRPr="00BE472B">
        <w:rPr>
          <w:sz w:val="18"/>
          <w:szCs w:val="18"/>
        </w:rPr>
        <w:t xml:space="preserve"> делится на 2, на 3 и на 5. Укажите, на какое число не делится число </w:t>
      </w:r>
      <w:r w:rsidRPr="00BE472B">
        <w:rPr>
          <w:i/>
          <w:iCs/>
          <w:sz w:val="18"/>
          <w:szCs w:val="18"/>
        </w:rPr>
        <w:t>х</w:t>
      </w:r>
      <w:r w:rsidRPr="00BE472B">
        <w:rPr>
          <w:sz w:val="18"/>
          <w:szCs w:val="18"/>
        </w:rPr>
        <w:t>?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>а) 6; б) 50; в) 10; г) 30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10. Замените </w:t>
      </w:r>
      <w:r w:rsidRPr="00BE472B">
        <w:rPr>
          <w:position w:val="-24"/>
          <w:sz w:val="18"/>
          <w:szCs w:val="18"/>
        </w:rPr>
        <w:object w:dxaOrig="480" w:dyaOrig="620">
          <v:shape id="_x0000_i1041" type="#_x0000_t75" style="width:24pt;height:30.75pt" o:ole="">
            <v:imagedata r:id="rId37" o:title=""/>
          </v:shape>
          <o:OLEObject Type="Embed" ProgID="Equation.DSMT4" ShapeID="_x0000_i1041" DrawAspect="Content" ObjectID="_1386053771" r:id="rId38"/>
        </w:object>
      </w:r>
      <w:r w:rsidRPr="00BE472B">
        <w:rPr>
          <w:sz w:val="18"/>
          <w:szCs w:val="18"/>
        </w:rPr>
        <w:t xml:space="preserve"> равной несократимой дробью.</w:t>
      </w:r>
    </w:p>
    <w:p w:rsidR="001C24B4" w:rsidRPr="00BE472B" w:rsidRDefault="001C24B4" w:rsidP="001C24B4">
      <w:pPr>
        <w:spacing w:line="312" w:lineRule="auto"/>
        <w:ind w:firstLine="567"/>
        <w:jc w:val="both"/>
        <w:rPr>
          <w:sz w:val="18"/>
          <w:szCs w:val="18"/>
        </w:rPr>
      </w:pPr>
      <w:r w:rsidRPr="00BE472B">
        <w:rPr>
          <w:sz w:val="18"/>
          <w:szCs w:val="18"/>
        </w:rPr>
        <w:t xml:space="preserve">а) </w:t>
      </w:r>
      <w:r w:rsidRPr="00BE472B">
        <w:rPr>
          <w:position w:val="-24"/>
          <w:sz w:val="18"/>
          <w:szCs w:val="18"/>
        </w:rPr>
        <w:object w:dxaOrig="560" w:dyaOrig="620">
          <v:shape id="_x0000_i1042" type="#_x0000_t75" style="width:27.75pt;height:30.75pt" o:ole="">
            <v:imagedata r:id="rId39" o:title=""/>
          </v:shape>
          <o:OLEObject Type="Embed" ProgID="Equation.DSMT4" ShapeID="_x0000_i1042" DrawAspect="Content" ObjectID="_1386053772" r:id="rId40"/>
        </w:object>
      </w:r>
      <w:r w:rsidRPr="00BE472B">
        <w:rPr>
          <w:sz w:val="18"/>
          <w:szCs w:val="18"/>
        </w:rPr>
        <w:t xml:space="preserve"> б) </w:t>
      </w:r>
      <w:r w:rsidRPr="00BE472B">
        <w:rPr>
          <w:position w:val="-24"/>
          <w:sz w:val="18"/>
          <w:szCs w:val="18"/>
        </w:rPr>
        <w:object w:dxaOrig="440" w:dyaOrig="620">
          <v:shape id="_x0000_i1043" type="#_x0000_t75" style="width:21.75pt;height:30.75pt" o:ole="">
            <v:imagedata r:id="rId41" o:title=""/>
          </v:shape>
          <o:OLEObject Type="Embed" ProgID="Equation.DSMT4" ShapeID="_x0000_i1043" DrawAspect="Content" ObjectID="_1386053773" r:id="rId42"/>
        </w:object>
      </w:r>
      <w:r w:rsidRPr="00BE472B">
        <w:rPr>
          <w:sz w:val="18"/>
          <w:szCs w:val="18"/>
        </w:rPr>
        <w:t xml:space="preserve"> в) </w:t>
      </w:r>
      <w:r w:rsidRPr="00BE472B">
        <w:rPr>
          <w:position w:val="-24"/>
          <w:sz w:val="18"/>
          <w:szCs w:val="18"/>
        </w:rPr>
        <w:object w:dxaOrig="440" w:dyaOrig="620">
          <v:shape id="_x0000_i1044" type="#_x0000_t75" style="width:21.75pt;height:30.75pt" o:ole="">
            <v:imagedata r:id="rId43" o:title=""/>
          </v:shape>
          <o:OLEObject Type="Embed" ProgID="Equation.DSMT4" ShapeID="_x0000_i1044" DrawAspect="Content" ObjectID="_1386053774" r:id="rId44"/>
        </w:object>
      </w:r>
      <w:r w:rsidRPr="00BE472B">
        <w:rPr>
          <w:sz w:val="18"/>
          <w:szCs w:val="18"/>
        </w:rPr>
        <w:t xml:space="preserve"> г) </w:t>
      </w:r>
      <w:r w:rsidRPr="00BE472B">
        <w:rPr>
          <w:position w:val="-24"/>
          <w:sz w:val="18"/>
          <w:szCs w:val="18"/>
        </w:rPr>
        <w:object w:dxaOrig="420" w:dyaOrig="620">
          <v:shape id="_x0000_i1045" type="#_x0000_t75" style="width:21pt;height:30.75pt" o:ole="">
            <v:imagedata r:id="rId45" o:title=""/>
          </v:shape>
          <o:OLEObject Type="Embed" ProgID="Equation.DSMT4" ShapeID="_x0000_i1045" DrawAspect="Content" ObjectID="_1386053775" r:id="rId46"/>
        </w:object>
      </w:r>
    </w:p>
    <w:p w:rsidR="0034523E" w:rsidRDefault="0034523E">
      <w:bookmarkStart w:id="0" w:name="_GoBack"/>
      <w:bookmarkEnd w:id="0"/>
    </w:p>
    <w:sectPr w:rsidR="003452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6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4B4"/>
    <w:rsid w:val="001C24B4"/>
    <w:rsid w:val="00345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4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4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770</Words>
  <Characters>10093</Characters>
  <Application>Microsoft Office Word</Application>
  <DocSecurity>0</DocSecurity>
  <Lines>84</Lines>
  <Paragraphs>23</Paragraphs>
  <ScaleCrop>false</ScaleCrop>
  <Company/>
  <LinksUpToDate>false</LinksUpToDate>
  <CharactersWithSpaces>11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Учитель</cp:lastModifiedBy>
  <cp:revision>1</cp:revision>
  <dcterms:created xsi:type="dcterms:W3CDTF">2011-12-22T06:09:00Z</dcterms:created>
  <dcterms:modified xsi:type="dcterms:W3CDTF">2011-12-22T06:10:00Z</dcterms:modified>
</cp:coreProperties>
</file>